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630C" w:rsidRPr="00E123C2" w:rsidRDefault="00E123C2" w:rsidP="00E5630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ΡΜΟΔΥΝΑΜΙΚΗ - ΑΣΚΗΣΕΙΣ</w:t>
      </w:r>
    </w:p>
    <w:p w:rsidR="00E5630C" w:rsidRDefault="00E5630C" w:rsidP="00011D0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272AF" w:rsidRPr="00C3393E" w:rsidRDefault="00011D0E" w:rsidP="00011D0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1)</w:t>
      </w:r>
      <w:r w:rsidRPr="00C3393E">
        <w:rPr>
          <w:rFonts w:ascii="Times New Roman" w:hAnsi="Times New Roman" w:cs="Times New Roman"/>
          <w:sz w:val="24"/>
          <w:szCs w:val="24"/>
        </w:rPr>
        <w:t xml:space="preserve"> 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Ιδανικό </w:t>
      </w:r>
      <w:proofErr w:type="spellStart"/>
      <w:r w:rsidR="007272AF" w:rsidRPr="00C3393E">
        <w:rPr>
          <w:rFonts w:ascii="Times New Roman" w:hAnsi="Times New Roman" w:cs="Times New Roman"/>
          <w:sz w:val="24"/>
          <w:szCs w:val="24"/>
        </w:rPr>
        <w:t>μονοατομικό</w:t>
      </w:r>
      <w:proofErr w:type="spellEnd"/>
      <w:r w:rsidR="007272AF" w:rsidRPr="00C3393E">
        <w:rPr>
          <w:rFonts w:ascii="Times New Roman" w:hAnsi="Times New Roman" w:cs="Times New Roman"/>
          <w:sz w:val="24"/>
          <w:szCs w:val="24"/>
        </w:rPr>
        <w:t xml:space="preserve"> αέριο ποσότητας 1/</w:t>
      </w:r>
      <w:r w:rsidR="007272AF" w:rsidRPr="00C3393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 </w:t>
      </w:r>
      <w:r w:rsidR="007272AF" w:rsidRPr="00C3393E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 (το </w:t>
      </w:r>
      <w:r w:rsidR="007272AF" w:rsidRPr="00C3393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 είναι αριθμητικά ίσο με τη σταθερά των ιδανικών αερίων εκφρασμένη σε </w:t>
      </w:r>
      <w:r w:rsidR="007272AF" w:rsidRPr="00C3393E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9.1pt;height:30.8pt" o:ole="">
            <v:imagedata r:id="rId8" o:title=""/>
          </v:shape>
          <o:OLEObject Type="Embed" ProgID="Equation.DSMT4" ShapeID="_x0000_i1033" DrawAspect="Content" ObjectID="_1517600099" r:id="rId9"/>
        </w:object>
      </w:r>
      <w:r w:rsidR="007272AF" w:rsidRPr="00C3393E">
        <w:rPr>
          <w:rFonts w:ascii="Times New Roman" w:hAnsi="Times New Roman" w:cs="Times New Roman"/>
          <w:sz w:val="24"/>
          <w:szCs w:val="24"/>
        </w:rPr>
        <w:t>) και θερμοκρασίας 27°</w:t>
      </w:r>
      <w:r w:rsidR="007272AF" w:rsidRPr="00C3393E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 βρίσκεται σε κυλινδρικό δοχείο η πάνω επιφάνεια του οποίου φράσσεται από έμβολο μάζας </w:t>
      </w:r>
      <w:r w:rsidR="007272AF" w:rsidRPr="00C3393E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 = 300 </w:t>
      </w:r>
      <w:r w:rsidR="007272AF" w:rsidRPr="00C3393E">
        <w:rPr>
          <w:rFonts w:ascii="Times New Roman" w:hAnsi="Times New Roman" w:cs="Times New Roman"/>
          <w:sz w:val="24"/>
          <w:szCs w:val="24"/>
          <w:lang w:val="en-US"/>
        </w:rPr>
        <w:t>kg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 και επιφάνειας, εμβαδού </w:t>
      </w:r>
      <w:r w:rsidR="007272AF" w:rsidRPr="00C3393E">
        <w:rPr>
          <w:rFonts w:ascii="Times New Roman" w:hAnsi="Times New Roman" w:cs="Times New Roman"/>
          <w:i/>
          <w:sz w:val="24"/>
          <w:szCs w:val="24"/>
        </w:rPr>
        <w:t>Α</w:t>
      </w:r>
      <w:r w:rsidR="007272AF" w:rsidRPr="00C3393E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="007272AF" w:rsidRPr="00C3393E">
        <w:rPr>
          <w:rFonts w:ascii="Times New Roman" w:hAnsi="Times New Roman" w:cs="Times New Roman"/>
          <w:sz w:val="24"/>
          <w:szCs w:val="24"/>
        </w:rPr>
        <w:t xml:space="preserve">= 100 </w:t>
      </w:r>
      <w:r w:rsidR="007272AF" w:rsidRPr="00C3393E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="007272AF" w:rsidRPr="00C3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7272AF" w:rsidRPr="00C3393E">
        <w:rPr>
          <w:rFonts w:ascii="Times New Roman" w:hAnsi="Times New Roman" w:cs="Times New Roman"/>
          <w:sz w:val="24"/>
          <w:szCs w:val="24"/>
        </w:rPr>
        <w:t>. Το έμβολο μπορεί να μετακινείται χωρίς τριβές και αρχικά ισορροπεί.</w:t>
      </w:r>
    </w:p>
    <w:p w:rsidR="007272AF" w:rsidRPr="00C3393E" w:rsidRDefault="007272AF" w:rsidP="007272A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Δ1)</w:t>
      </w:r>
      <w:r w:rsidRPr="00C3393E">
        <w:rPr>
          <w:rFonts w:ascii="Times New Roman" w:hAnsi="Times New Roman" w:cs="Times New Roman"/>
          <w:sz w:val="24"/>
          <w:szCs w:val="24"/>
        </w:rPr>
        <w:t xml:space="preserve"> Να υπολογίσετε την αρχική πίεση του αερίου.</w:t>
      </w:r>
    </w:p>
    <w:p w:rsidR="007272AF" w:rsidRPr="00C3393E" w:rsidRDefault="007272AF" w:rsidP="007272A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sz w:val="24"/>
          <w:szCs w:val="24"/>
        </w:rPr>
        <w:t>Στη συνέχεια το αέριο θερμαίνεται αντιστρεπτά έως τη θερμοκρασία των 127°</w:t>
      </w:r>
      <w:r w:rsidRPr="00C3393E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3393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72AF" w:rsidRPr="00C3393E" w:rsidRDefault="007272AF" w:rsidP="007272A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Δ2)</w:t>
      </w:r>
      <w:r w:rsidRPr="00C3393E">
        <w:rPr>
          <w:rFonts w:ascii="Times New Roman" w:hAnsi="Times New Roman" w:cs="Times New Roman"/>
          <w:sz w:val="24"/>
          <w:szCs w:val="24"/>
        </w:rPr>
        <w:t>. Να υπολογίσετε τον τελικό όγκο του αερίου.</w:t>
      </w:r>
    </w:p>
    <w:p w:rsidR="007272AF" w:rsidRPr="00C3393E" w:rsidRDefault="007272AF" w:rsidP="007272AF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Δ3)</w:t>
      </w:r>
      <w:r w:rsidRPr="00C3393E">
        <w:rPr>
          <w:rFonts w:ascii="Times New Roman" w:hAnsi="Times New Roman" w:cs="Times New Roman"/>
          <w:sz w:val="24"/>
          <w:szCs w:val="24"/>
        </w:rPr>
        <w:t xml:space="preserve"> Πόσο ανυψώθηκε το έμβολο ; </w:t>
      </w:r>
    </w:p>
    <w:p w:rsidR="007272AF" w:rsidRPr="00C3393E" w:rsidRDefault="007272AF" w:rsidP="007272A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4) </w:t>
      </w:r>
      <w:r w:rsidRPr="00C3393E">
        <w:rPr>
          <w:rFonts w:ascii="Times New Roman" w:hAnsi="Times New Roman" w:cs="Times New Roman"/>
          <w:sz w:val="24"/>
          <w:szCs w:val="24"/>
        </w:rPr>
        <w:t>Το έμβολο ακινητοποιείται (ασφαλίζεται) στη νέα αυτή θέση και το αέριο ψύχεται στην αρχική του θερμοκρασία. Να υπολογίσετε πόση θερμότητα ανταλλάσσεται μεταξύ αερίου και περιβάλλοντος.</w:t>
      </w:r>
    </w:p>
    <w:p w:rsidR="007272AF" w:rsidRPr="00C3393E" w:rsidRDefault="007272AF" w:rsidP="007272A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sz w:val="24"/>
          <w:szCs w:val="24"/>
        </w:rPr>
        <w:t xml:space="preserve">Δίνεται η ατμοσφαιρική πίεση στην περιοχή που βρίσκεται το δοχείο </w:t>
      </w:r>
      <w:proofErr w:type="spellStart"/>
      <w:r w:rsidRPr="00C3393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p</w:t>
      </w:r>
      <w:r w:rsidRPr="00C3393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/>
        </w:rPr>
        <w:t>atm</w:t>
      </w:r>
      <w:proofErr w:type="spellEnd"/>
      <w:r w:rsidRPr="00C3393E">
        <w:rPr>
          <w:rFonts w:ascii="Times New Roman" w:eastAsiaTheme="minorEastAsia" w:hAnsi="Times New Roman" w:cs="Times New Roman"/>
          <w:sz w:val="24"/>
          <w:szCs w:val="24"/>
        </w:rPr>
        <w:t>= 10</w:t>
      </w:r>
      <w:r w:rsidRPr="00C3393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5 </w:t>
      </w:r>
      <w:r w:rsidRPr="00C3393E">
        <w:rPr>
          <w:rFonts w:ascii="Times New Roman" w:hAnsi="Times New Roman" w:cs="Times New Roman"/>
          <w:sz w:val="24"/>
          <w:szCs w:val="24"/>
        </w:rPr>
        <w:t>Ν/</w:t>
      </w:r>
      <w:r w:rsidRPr="00C339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393E">
        <w:rPr>
          <w:rFonts w:ascii="Times New Roman" w:hAnsi="Times New Roman" w:cs="Times New Roman"/>
          <w:sz w:val="24"/>
          <w:szCs w:val="24"/>
        </w:rPr>
        <w:t xml:space="preserve"> , η επιτάχυνση της βαρύτητας στην επιφάνεια της Γής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C3393E">
        <w:rPr>
          <w:rFonts w:ascii="Times New Roman" w:hAnsi="Times New Roman" w:cs="Times New Roman"/>
          <w:sz w:val="24"/>
          <w:szCs w:val="24"/>
        </w:rPr>
        <w:t xml:space="preserve"> = 10 </w:t>
      </w:r>
      <w:r w:rsidRPr="00C339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3393E">
        <w:rPr>
          <w:rFonts w:ascii="Times New Roman" w:hAnsi="Times New Roman" w:cs="Times New Roman"/>
          <w:sz w:val="24"/>
          <w:szCs w:val="24"/>
        </w:rPr>
        <w:t>/</w:t>
      </w:r>
      <w:r w:rsidRPr="00C3393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393E">
        <w:rPr>
          <w:rFonts w:ascii="Times New Roman" w:hAnsi="Times New Roman" w:cs="Times New Roman"/>
          <w:sz w:val="24"/>
          <w:szCs w:val="24"/>
        </w:rPr>
        <w:t xml:space="preserve"> και </w:t>
      </w:r>
      <w:proofErr w:type="spellStart"/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C3393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v</w:t>
      </w:r>
      <w:proofErr w:type="spellEnd"/>
      <w:r w:rsidRPr="00C3393E">
        <w:rPr>
          <w:rFonts w:ascii="Times New Roman" w:hAnsi="Times New Roman" w:cs="Times New Roman"/>
          <w:sz w:val="24"/>
          <w:szCs w:val="24"/>
        </w:rPr>
        <w:t xml:space="preserve"> = 3·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C3393E">
        <w:rPr>
          <w:rFonts w:ascii="Times New Roman" w:hAnsi="Times New Roman" w:cs="Times New Roman"/>
          <w:sz w:val="24"/>
          <w:szCs w:val="24"/>
        </w:rPr>
        <w:t>/2.</w:t>
      </w:r>
    </w:p>
    <w:p w:rsidR="00E76ADD" w:rsidRPr="00C3393E" w:rsidRDefault="00E76ADD">
      <w:pPr>
        <w:rPr>
          <w:rFonts w:ascii="Times New Roman" w:hAnsi="Times New Roman" w:cs="Times New Roman"/>
          <w:sz w:val="24"/>
          <w:szCs w:val="24"/>
        </w:rPr>
      </w:pPr>
    </w:p>
    <w:p w:rsidR="00E76ADD" w:rsidRPr="00C3393E" w:rsidRDefault="00011D0E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2) </w:t>
      </w:r>
      <w:r w:rsidR="00E76ADD" w:rsidRPr="00C3393E">
        <w:rPr>
          <w:rFonts w:ascii="Times New Roman" w:hAnsi="Times New Roman" w:cs="Times New Roman"/>
          <w:sz w:val="24"/>
          <w:szCs w:val="24"/>
        </w:rPr>
        <w:t>Ποσότητα μονατομικού ιδανικού αερίου βρίσκεται στην κατάσταση θερμοδυναμικής ισορροπίας Α</w:t>
      </w:r>
      <w:r w:rsidR="00E76ADD" w:rsidRPr="00C3393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E76ADD" w:rsidRPr="00C3393E">
        <w:rPr>
          <w:rFonts w:ascii="Times New Roman" w:hAnsi="Times New Roman" w:cs="Times New Roman"/>
          <w:sz w:val="24"/>
          <w:szCs w:val="24"/>
        </w:rPr>
        <w:t>(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E76ADD" w:rsidRPr="00C3393E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="00E76ADD" w:rsidRPr="00C3393E">
        <w:rPr>
          <w:rFonts w:ascii="Times New Roman" w:hAnsi="Times New Roman" w:cs="Times New Roman"/>
          <w:sz w:val="24"/>
          <w:szCs w:val="24"/>
        </w:rPr>
        <w:t>). Το αέριο εκτελεί αρχικά ισόθερμη αντιστρεπτή μεταβολή έως την κατάσταση θερμοδυναμικής ισορροπίας Β (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Β</w:t>
      </w:r>
      <w:r w:rsidR="00E76ADD" w:rsidRPr="00C3393E">
        <w:rPr>
          <w:rFonts w:ascii="Times New Roman" w:hAnsi="Times New Roman" w:cs="Times New Roman"/>
          <w:sz w:val="24"/>
          <w:szCs w:val="24"/>
        </w:rPr>
        <w:t>, 3·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Β</w:t>
      </w:r>
      <w:r w:rsidR="00E76ADD" w:rsidRPr="00C3393E">
        <w:rPr>
          <w:rFonts w:ascii="Times New Roman" w:hAnsi="Times New Roman" w:cs="Times New Roman"/>
          <w:sz w:val="24"/>
          <w:szCs w:val="24"/>
        </w:rPr>
        <w:t>). Ακολούθως συμπιέζεται ισοβαρώς ως την κατάσταση θερμοδυναμικής ισορροπίας</w:t>
      </w:r>
      <w:bookmarkStart w:id="0" w:name="_GoBack"/>
      <w:bookmarkEnd w:id="0"/>
      <w:r w:rsidR="00E76ADD" w:rsidRPr="00C3393E">
        <w:rPr>
          <w:rFonts w:ascii="Times New Roman" w:hAnsi="Times New Roman" w:cs="Times New Roman"/>
          <w:sz w:val="24"/>
          <w:szCs w:val="24"/>
        </w:rPr>
        <w:t xml:space="preserve"> Γ (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Γ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Γ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</w:rPr>
        <w:t>Γ</w:t>
      </w:r>
      <w:r w:rsidR="00E76ADD" w:rsidRPr="00C3393E">
        <w:rPr>
          <w:rFonts w:ascii="Times New Roman" w:hAnsi="Times New Roman" w:cs="Times New Roman"/>
          <w:sz w:val="24"/>
          <w:szCs w:val="24"/>
        </w:rPr>
        <w:t>), ώστε κατόπιν εκτελώντας ισόχωρη αντιστρεπτή μεταβολή να επανέλθει στην κατάσταση Α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1) </w:t>
      </w:r>
      <w:r w:rsidRPr="00C3393E">
        <w:rPr>
          <w:rFonts w:ascii="Times New Roman" w:hAnsi="Times New Roman" w:cs="Times New Roman"/>
          <w:sz w:val="24"/>
          <w:szCs w:val="24"/>
        </w:rPr>
        <w:t xml:space="preserve">Να βρεθούν η πίεση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Β</w:t>
      </w:r>
      <w:r w:rsidRPr="00C3393E">
        <w:rPr>
          <w:rFonts w:ascii="Times New Roman" w:hAnsi="Times New Roman" w:cs="Times New Roman"/>
          <w:sz w:val="24"/>
          <w:szCs w:val="24"/>
        </w:rPr>
        <w:t xml:space="preserve"> και η θερμοκρασία </w:t>
      </w:r>
      <w:r w:rsidRPr="00C3393E">
        <w:rPr>
          <w:rFonts w:ascii="Times New Roman" w:hAnsi="Times New Roman" w:cs="Times New Roman"/>
          <w:i/>
          <w:sz w:val="24"/>
          <w:szCs w:val="24"/>
        </w:rPr>
        <w:t>Τ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Γ</w:t>
      </w:r>
      <w:r w:rsidRPr="00C3393E">
        <w:rPr>
          <w:rFonts w:ascii="Times New Roman" w:hAnsi="Times New Roman" w:cs="Times New Roman"/>
          <w:sz w:val="24"/>
          <w:szCs w:val="24"/>
        </w:rPr>
        <w:t xml:space="preserve"> συναρτήσει των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3393E">
        <w:rPr>
          <w:rFonts w:ascii="Times New Roman" w:hAnsi="Times New Roman" w:cs="Times New Roman"/>
          <w:sz w:val="24"/>
          <w:szCs w:val="24"/>
        </w:rPr>
        <w:t xml:space="preserve"> και </w:t>
      </w:r>
      <w:r w:rsidRPr="00C3393E">
        <w:rPr>
          <w:rFonts w:ascii="Times New Roman" w:hAnsi="Times New Roman" w:cs="Times New Roman"/>
          <w:i/>
          <w:sz w:val="24"/>
          <w:szCs w:val="24"/>
        </w:rPr>
        <w:t>Τ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3393E">
        <w:rPr>
          <w:rFonts w:ascii="Times New Roman" w:hAnsi="Times New Roman" w:cs="Times New Roman"/>
          <w:sz w:val="24"/>
          <w:szCs w:val="24"/>
        </w:rPr>
        <w:t>, με εφαρμογή των αντίστοιχων νόμων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2) </w:t>
      </w:r>
      <w:r w:rsidRPr="00C3393E">
        <w:rPr>
          <w:rFonts w:ascii="Times New Roman" w:hAnsi="Times New Roman" w:cs="Times New Roman"/>
          <w:sz w:val="24"/>
          <w:szCs w:val="24"/>
        </w:rPr>
        <w:t xml:space="preserve">Να γίνει η γραφική παράσταση των μεταβολών σε άξονες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C3393E">
        <w:rPr>
          <w:rFonts w:ascii="Times New Roman" w:hAnsi="Times New Roman" w:cs="Times New Roman"/>
          <w:sz w:val="24"/>
          <w:szCs w:val="24"/>
        </w:rPr>
        <w:t>-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C3393E">
        <w:rPr>
          <w:rFonts w:ascii="Times New Roman" w:hAnsi="Times New Roman" w:cs="Times New Roman"/>
          <w:sz w:val="24"/>
          <w:szCs w:val="24"/>
        </w:rPr>
        <w:t xml:space="preserve">, όπου θα φαίνονται οι τιμές της πίεσης, του όγκου και της θερμοκρασίας του αερίου στις καταστάσεις Α, Β και Γ, συναρτήσει των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3393E">
        <w:rPr>
          <w:rFonts w:ascii="Times New Roman" w:hAnsi="Times New Roman" w:cs="Times New Roman"/>
          <w:sz w:val="24"/>
          <w:szCs w:val="24"/>
        </w:rPr>
        <w:t>. (Οι τιμές της θερμοκρασίας θα σημειωθούν πάνω στις ισόθερμες καμπύλες που διέρχονται από τα Α, Β και Γ)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3) </w:t>
      </w:r>
      <w:r w:rsidRPr="00C3393E">
        <w:rPr>
          <w:rFonts w:ascii="Times New Roman" w:hAnsi="Times New Roman" w:cs="Times New Roman"/>
          <w:sz w:val="24"/>
          <w:szCs w:val="24"/>
        </w:rPr>
        <w:t>Να υπολογιστεί ο λόγος των μεταβολών της εσωτερικής ενέργειας Δ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ΓΑ</w:t>
      </w:r>
      <w:r w:rsidRPr="00C3393E">
        <w:rPr>
          <w:rFonts w:ascii="Times New Roman" w:hAnsi="Times New Roman" w:cs="Times New Roman"/>
          <w:sz w:val="24"/>
          <w:szCs w:val="24"/>
        </w:rPr>
        <w:t>/Δ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ΒΓ</w:t>
      </w:r>
      <w:r w:rsidRPr="00C3393E">
        <w:rPr>
          <w:rFonts w:ascii="Times New Roman" w:hAnsi="Times New Roman" w:cs="Times New Roman"/>
          <w:sz w:val="24"/>
          <w:szCs w:val="24"/>
        </w:rPr>
        <w:t xml:space="preserve"> του αερίου κατά τις μεταβολές ΓΑ και ΒΓ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Δ4) </w:t>
      </w:r>
      <w:r w:rsidRPr="00C3393E">
        <w:rPr>
          <w:rFonts w:ascii="Times New Roman" w:hAnsi="Times New Roman" w:cs="Times New Roman"/>
          <w:sz w:val="24"/>
          <w:szCs w:val="24"/>
        </w:rPr>
        <w:t xml:space="preserve">Να υπολογιστεί το ολικό έργο του αερίου κατά την κυκλική μεταβολή, αν δίνεται ότι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0 </w:t>
      </w:r>
      <w:r w:rsidRPr="00C3393E">
        <w:rPr>
          <w:rFonts w:ascii="Times New Roman" w:hAnsi="Times New Roman" w:cs="Times New Roman"/>
          <w:sz w:val="24"/>
          <w:szCs w:val="24"/>
        </w:rPr>
        <w:t>=3·10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5 </w:t>
      </w:r>
      <w:r w:rsidRPr="00C3393E">
        <w:rPr>
          <w:rFonts w:ascii="Times New Roman" w:hAnsi="Times New Roman" w:cs="Times New Roman"/>
          <w:sz w:val="24"/>
          <w:szCs w:val="24"/>
        </w:rPr>
        <w:t>Ν/</w:t>
      </w:r>
      <w:r w:rsidRPr="00C339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Pr="00C3393E">
        <w:rPr>
          <w:rFonts w:ascii="Times New Roman" w:hAnsi="Times New Roman" w:cs="Times New Roman"/>
          <w:sz w:val="24"/>
          <w:szCs w:val="24"/>
        </w:rPr>
        <w:t>= 10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 xml:space="preserve">-3 </w:t>
      </w:r>
      <w:r w:rsidRPr="00C339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3393E">
        <w:rPr>
          <w:rFonts w:ascii="Times New Roman" w:hAnsi="Times New Roman" w:cs="Times New Roman"/>
          <w:sz w:val="24"/>
          <w:szCs w:val="24"/>
        </w:rPr>
        <w:t xml:space="preserve"> και </w:t>
      </w:r>
      <w:proofErr w:type="spellStart"/>
      <w:r w:rsidRPr="00C3393E">
        <w:rPr>
          <w:rFonts w:ascii="Times New Roman" w:hAnsi="Times New Roman" w:cs="Times New Roman"/>
          <w:sz w:val="24"/>
          <w:szCs w:val="24"/>
          <w:lang w:val="en-US"/>
        </w:rPr>
        <w:t>ln</w:t>
      </w:r>
      <w:proofErr w:type="spellEnd"/>
      <w:r w:rsidRPr="00C3393E">
        <w:rPr>
          <w:rFonts w:ascii="Times New Roman" w:hAnsi="Times New Roman" w:cs="Times New Roman"/>
          <w:sz w:val="24"/>
          <w:szCs w:val="24"/>
        </w:rPr>
        <w:t>3 = 1,1.</w:t>
      </w:r>
    </w:p>
    <w:p w:rsidR="00E76ADD" w:rsidRPr="00C3393E" w:rsidRDefault="00011D0E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3)</w:t>
      </w:r>
      <w:r w:rsidRPr="00C3393E">
        <w:rPr>
          <w:rFonts w:ascii="Times New Roman" w:hAnsi="Times New Roman" w:cs="Times New Roman"/>
          <w:sz w:val="24"/>
          <w:szCs w:val="24"/>
        </w:rPr>
        <w:t xml:space="preserve"> 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Ορισμένη ποσότητα </w:t>
      </w:r>
      <w:proofErr w:type="spellStart"/>
      <w:r w:rsidR="00E76ADD" w:rsidRPr="00C3393E">
        <w:rPr>
          <w:rFonts w:ascii="Times New Roman" w:hAnsi="Times New Roman" w:cs="Times New Roman"/>
          <w:sz w:val="24"/>
          <w:szCs w:val="24"/>
        </w:rPr>
        <w:t>μονοατομικού</w:t>
      </w:r>
      <w:proofErr w:type="spellEnd"/>
      <w:r w:rsidR="00E76ADD" w:rsidRPr="00C3393E">
        <w:rPr>
          <w:rFonts w:ascii="Times New Roman" w:hAnsi="Times New Roman" w:cs="Times New Roman"/>
          <w:sz w:val="24"/>
          <w:szCs w:val="24"/>
        </w:rPr>
        <w:t xml:space="preserve"> ιδανικού αερίου βρίσκεται στην κατάσταση θερμοδυναμικής ισορροπίας Α, όπου οι τιμές της πίεσης, του όγκου και της απόλυτης θερμοκρασίας του είναι αντίστοιχα </w:t>
      </w:r>
      <w:proofErr w:type="spellStart"/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proofErr w:type="spellEnd"/>
      <w:r w:rsidR="00E76ADD" w:rsidRPr="00C3393E">
        <w:rPr>
          <w:rFonts w:ascii="Times New Roman" w:hAnsi="Times New Roman" w:cs="Times New Roman"/>
          <w:sz w:val="24"/>
          <w:szCs w:val="24"/>
        </w:rPr>
        <w:t>=2∙10</w:t>
      </w:r>
      <w:r w:rsidR="00E76ADD" w:rsidRPr="00C3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E76ADD" w:rsidRPr="00C3393E">
        <w:rPr>
          <w:rFonts w:ascii="Times New Roman" w:hAnsi="Times New Roman" w:cs="Times New Roman"/>
          <w:sz w:val="24"/>
          <w:szCs w:val="24"/>
        </w:rPr>
        <w:t>Ν/</w:t>
      </w:r>
      <w:r w:rsidR="00E76ADD" w:rsidRPr="00C3393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76ADD" w:rsidRPr="00C3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,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="00E76ADD" w:rsidRPr="00C3393E">
        <w:rPr>
          <w:rFonts w:ascii="Times New Roman" w:hAnsi="Times New Roman" w:cs="Times New Roman"/>
          <w:sz w:val="24"/>
          <w:szCs w:val="24"/>
        </w:rPr>
        <w:t>= 10</w:t>
      </w:r>
      <w:r w:rsidR="00E76ADD" w:rsidRPr="00C3393E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smartTag w:uri="urn:schemas-microsoft-com:office:smarttags" w:element="metricconverter">
        <w:smartTagPr>
          <w:attr w:name="ProductID" w:val="3 m3"/>
        </w:smartTagPr>
        <w:r w:rsidR="00E76ADD" w:rsidRPr="00C3393E">
          <w:rPr>
            <w:rFonts w:ascii="Times New Roman" w:hAnsi="Times New Roman" w:cs="Times New Roman"/>
            <w:sz w:val="24"/>
            <w:szCs w:val="24"/>
            <w:vertAlign w:val="superscript"/>
          </w:rPr>
          <w:t>3</w:t>
        </w:r>
        <w:r w:rsidR="00E76ADD" w:rsidRPr="00C3393E">
          <w:rPr>
            <w:rFonts w:ascii="Times New Roman" w:hAnsi="Times New Roman" w:cs="Times New Roman"/>
            <w:sz w:val="24"/>
            <w:szCs w:val="24"/>
            <w:lang w:val="en-US"/>
          </w:rPr>
          <w:t>m</w:t>
        </w:r>
        <w:r w:rsidR="00E76ADD" w:rsidRPr="00C3393E">
          <w:rPr>
            <w:rFonts w:ascii="Times New Roman" w:hAnsi="Times New Roman" w:cs="Times New Roman"/>
            <w:sz w:val="24"/>
            <w:szCs w:val="24"/>
            <w:vertAlign w:val="superscript"/>
          </w:rPr>
          <w:t xml:space="preserve">3 </w:t>
        </w:r>
      </w:smartTag>
      <w:r w:rsidR="00E76ADD" w:rsidRPr="00C3393E">
        <w:rPr>
          <w:rFonts w:ascii="Times New Roman" w:hAnsi="Times New Roman" w:cs="Times New Roman"/>
          <w:sz w:val="24"/>
          <w:szCs w:val="24"/>
        </w:rPr>
        <w:t xml:space="preserve">και 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="00E76ADD" w:rsidRPr="00C3393E">
        <w:rPr>
          <w:rFonts w:ascii="Times New Roman" w:hAnsi="Times New Roman" w:cs="Times New Roman"/>
          <w:sz w:val="24"/>
          <w:szCs w:val="24"/>
        </w:rPr>
        <w:t xml:space="preserve"> = 300 Κ. Στην συνέχεια το αέριο εκτελεί ισόθερμη αντιστρεπτή μεταβολή έως την κατάσταση θερμοδυναμικής ισορροπίας Β, όπου καταλαμβάνει όγκο 2</w:t>
      </w:r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="00E76ADD" w:rsidRPr="00C3393E">
        <w:rPr>
          <w:rFonts w:ascii="Times New Roman" w:hAnsi="Times New Roman" w:cs="Times New Roman"/>
          <w:sz w:val="24"/>
          <w:szCs w:val="24"/>
        </w:rPr>
        <w:t>. Ακολούθως θερμαίνεται ισόχωρα ως την κατάσταση Γ, όπου η πίεση είναι 2</w:t>
      </w:r>
      <w:proofErr w:type="spellStart"/>
      <w:r w:rsidR="00E76ADD" w:rsidRPr="00C3393E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E76ADD" w:rsidRPr="00C3393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proofErr w:type="spellEnd"/>
      <w:r w:rsidR="00E76ADD" w:rsidRPr="00C3393E">
        <w:rPr>
          <w:rFonts w:ascii="Times New Roman" w:hAnsi="Times New Roman" w:cs="Times New Roman"/>
          <w:sz w:val="24"/>
          <w:szCs w:val="24"/>
        </w:rPr>
        <w:t>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Δ1)</w:t>
      </w:r>
      <w:r w:rsidRPr="00C3393E">
        <w:rPr>
          <w:rFonts w:ascii="Times New Roman" w:hAnsi="Times New Roman" w:cs="Times New Roman"/>
          <w:sz w:val="24"/>
          <w:szCs w:val="24"/>
        </w:rPr>
        <w:t xml:space="preserve"> Να υπολογιστούν η πίεση στην κατάσταση θερμοδυναμικής ισορροπίας Β και η απόλυτη θερμοκρασία στην κατάσταση θερμοδυναμικής ισορροπίας Γ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Δ2)</w:t>
      </w:r>
      <w:r w:rsidRPr="00C3393E">
        <w:rPr>
          <w:rFonts w:ascii="Times New Roman" w:hAnsi="Times New Roman" w:cs="Times New Roman"/>
          <w:sz w:val="24"/>
          <w:szCs w:val="24"/>
        </w:rPr>
        <w:t xml:space="preserve"> Να γίνει η γραφική παράσταση των αντιστρεπτών μεταβολών ΑΒ και ΒΓ σε βαθμολογημένους άξονες πίεσης – όγκου καθώς και σε άξονες όγκου - απόλυτης θερμοκρασίας.   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3) </w:t>
      </w:r>
      <w:r w:rsidRPr="00C3393E">
        <w:rPr>
          <w:rFonts w:ascii="Times New Roman" w:hAnsi="Times New Roman" w:cs="Times New Roman"/>
          <w:sz w:val="24"/>
          <w:szCs w:val="24"/>
        </w:rPr>
        <w:t>Να βρεθεί το έργο που παράγει το αέριο στη διάρκεια της συνολικής μεταβολής από την κατάσταση θερμοδυναμικής ισορροπίας Α έως την κατάσταση θερμοδυναμικής ισορροπίας Γ.</w:t>
      </w:r>
    </w:p>
    <w:p w:rsidR="00E76ADD" w:rsidRPr="00C3393E" w:rsidRDefault="00E76ADD" w:rsidP="00E76AD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4) </w:t>
      </w:r>
      <w:r w:rsidRPr="00C3393E">
        <w:rPr>
          <w:rFonts w:ascii="Times New Roman" w:hAnsi="Times New Roman" w:cs="Times New Roman"/>
          <w:sz w:val="24"/>
          <w:szCs w:val="24"/>
        </w:rPr>
        <w:t>Να βρεθεί η θερμότητα που προσφέρθηκε στο αέριο κατά τη διάρκεια της συνολικής μεταβολής από την κατάσταση θερμοδυναμικής ισορροπίας Α έως την κατάσταση θερμοδυναμικής ισορροπίας Γ.</w:t>
      </w:r>
    </w:p>
    <w:p w:rsidR="00E76ADD" w:rsidRPr="00C3393E" w:rsidRDefault="00011D0E" w:rsidP="00E76ADD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3393E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4) 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Το ιδανικό αέριο μιας θερμικής μηχανής βρίσκεται στη κατάσταση 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A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(</w:t>
      </w:r>
      <w:proofErr w:type="spellStart"/>
      <w:r w:rsidR="00E76ADD" w:rsidRPr="00C3393E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p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ar-SA"/>
        </w:rPr>
        <w:t>A</w:t>
      </w:r>
      <w:proofErr w:type="spellEnd"/>
      <w:r w:rsidR="00E76ADD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, </w:t>
      </w:r>
      <w:r w:rsidR="00E76ADD" w:rsidRPr="00C3393E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V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ar-SA"/>
        </w:rPr>
        <w:t>A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, </w:t>
      </w:r>
      <w:r w:rsidR="00E76ADD" w:rsidRPr="00C3393E">
        <w:rPr>
          <w:rFonts w:ascii="Times New Roman" w:eastAsia="Times New Roman" w:hAnsi="Times New Roman" w:cs="Times New Roman"/>
          <w:i/>
          <w:sz w:val="24"/>
          <w:szCs w:val="24"/>
          <w:lang w:val="en-US" w:eastAsia="ar-SA"/>
        </w:rPr>
        <w:t>T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ar-SA"/>
        </w:rPr>
        <w:t>A</w: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). Το αέριο υποβάλλεται σε κυκλική αντιστρεπτή μεταβολή </w:t>
      </w:r>
      <w:r w:rsidR="00E76ADD" w:rsidRPr="00C3393E">
        <w:rPr>
          <w:rFonts w:ascii="Times New Roman" w:eastAsia="Times New Roman" w:hAnsi="Times New Roman" w:cs="Times New Roman"/>
          <w:position w:val="-6"/>
          <w:sz w:val="24"/>
          <w:szCs w:val="24"/>
          <w:lang w:eastAsia="ar-SA"/>
        </w:rPr>
        <w:object w:dxaOrig="1860" w:dyaOrig="279">
          <v:shape id="_x0000_i1025" type="#_x0000_t75" style="width:92.8pt;height:14.15pt" o:ole="">
            <v:imagedata r:id="rId10" o:title=""/>
          </v:shape>
          <o:OLEObject Type="Embed" ProgID="Equation.DSMT4" ShapeID="_x0000_i1025" DrawAspect="Content" ObjectID="_1517600100" r:id="rId11"/>
        </w:object>
      </w:r>
      <w:r w:rsidR="00E76ADD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όπου:</w:t>
      </w:r>
    </w:p>
    <w:p w:rsidR="00E76ADD" w:rsidRPr="00C3393E" w:rsidRDefault="00E76ADD" w:rsidP="00E76ADD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ar-SA"/>
        </w:rPr>
      </w:pP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1. </w:t>
      </w:r>
      <w:r w:rsidRPr="00C3393E">
        <w:rPr>
          <w:rFonts w:ascii="Times New Roman" w:eastAsia="Times New Roman" w:hAnsi="Times New Roman" w:cs="Times New Roman"/>
          <w:position w:val="-6"/>
          <w:sz w:val="24"/>
          <w:szCs w:val="24"/>
          <w:lang w:eastAsia="ar-SA"/>
        </w:rPr>
        <w:object w:dxaOrig="800" w:dyaOrig="279">
          <v:shape id="_x0000_i1026" type="#_x0000_t75" style="width:39.95pt;height:14.15pt" o:ole="">
            <v:imagedata r:id="rId12" o:title=""/>
          </v:shape>
          <o:OLEObject Type="Embed" ProgID="Equation.DSMT4" ShapeID="_x0000_i1026" DrawAspect="Content" ObjectID="_1517600101" r:id="rId13"/>
        </w:objec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ισόχωρη μεταβολή μέχρι να διπλασιαστεί η πίεση του</w:t>
      </w:r>
    </w:p>
    <w:p w:rsidR="00E76ADD" w:rsidRPr="00C3393E" w:rsidRDefault="00E76ADD" w:rsidP="00E76ADD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2. </w:t>
      </w:r>
      <w:r w:rsidRPr="00C3393E">
        <w:rPr>
          <w:rFonts w:ascii="Times New Roman" w:eastAsia="Times New Roman" w:hAnsi="Times New Roman" w:cs="Times New Roman"/>
          <w:position w:val="-6"/>
          <w:sz w:val="24"/>
          <w:szCs w:val="24"/>
          <w:lang w:eastAsia="ar-SA"/>
        </w:rPr>
        <w:object w:dxaOrig="800" w:dyaOrig="260">
          <v:shape id="_x0000_i1027" type="#_x0000_t75" style="width:39.95pt;height:12.9pt" o:ole="">
            <v:imagedata r:id="rId14" o:title=""/>
          </v:shape>
          <o:OLEObject Type="Embed" ProgID="Equation.DSMT4" ShapeID="_x0000_i1027" DrawAspect="Content" ObjectID="_1517600102" r:id="rId15"/>
        </w:objec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ισόθερμη εκτόνωση </w:t>
      </w:r>
    </w:p>
    <w:p w:rsidR="00E76ADD" w:rsidRPr="00C3393E" w:rsidRDefault="00E76ADD" w:rsidP="00E76ADD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3. </w:t>
      </w:r>
      <w:r w:rsidRPr="00C3393E">
        <w:rPr>
          <w:rFonts w:ascii="Times New Roman" w:eastAsia="Times New Roman" w:hAnsi="Times New Roman" w:cs="Times New Roman"/>
          <w:position w:val="-6"/>
          <w:sz w:val="24"/>
          <w:szCs w:val="24"/>
          <w:lang w:eastAsia="ar-SA"/>
        </w:rPr>
        <w:object w:dxaOrig="800" w:dyaOrig="279">
          <v:shape id="_x0000_i1028" type="#_x0000_t75" style="width:39.95pt;height:14.15pt" o:ole="">
            <v:imagedata r:id="rId16" o:title=""/>
          </v:shape>
          <o:OLEObject Type="Embed" ProgID="Equation.DSMT4" ShapeID="_x0000_i1028" DrawAspect="Content" ObjectID="_1517600103" r:id="rId17"/>
        </w:objec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>ισοβαρής  συμπίεση  μέχρι την αρχική κατάσταση Α,</w:t>
      </w:r>
      <w:r w:rsidR="00C3393E"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στην οποία το αέριο απορροφά από το περιβάλλον ενέργεια με τη μορφή έργου  400 </w:t>
      </w:r>
      <w:r w:rsidRPr="00C3393E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J</w: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E76ADD" w:rsidRPr="00C3393E" w:rsidRDefault="00E76ADD" w:rsidP="00E76ADD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el-GR"/>
        </w:rPr>
      </w:pPr>
      <w:r w:rsidRPr="00C3393E">
        <w:rPr>
          <w:rFonts w:ascii="Times New Roman" w:eastAsia="Times New Roman" w:hAnsi="Times New Roman" w:cs="Times New Roman"/>
          <w:b/>
          <w:sz w:val="24"/>
          <w:szCs w:val="24"/>
          <w:lang w:eastAsia="el-GR"/>
        </w:rPr>
        <w:t xml:space="preserve">Δ1) </w: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Να απεικονίσετε ποιοτικά τη παραπάνω μεταβολή σε διάγραμμα </w:t>
      </w:r>
      <w:r w:rsidRPr="00C3393E">
        <w:rPr>
          <w:rFonts w:ascii="Times New Roman" w:eastAsia="Times New Roman" w:hAnsi="Times New Roman" w:cs="Times New Roman"/>
          <w:i/>
          <w:sz w:val="24"/>
          <w:szCs w:val="24"/>
          <w:lang w:val="en-US" w:eastAsia="el-GR"/>
        </w:rPr>
        <w:t>p</w:t>
      </w:r>
      <w:r w:rsidRPr="00C3393E">
        <w:rPr>
          <w:rFonts w:ascii="Times New Roman" w:eastAsia="Times New Roman" w:hAnsi="Times New Roman" w:cs="Times New Roman"/>
          <w:i/>
          <w:sz w:val="24"/>
          <w:szCs w:val="24"/>
          <w:lang w:eastAsia="el-GR"/>
        </w:rPr>
        <w:t xml:space="preserve"> – </w:t>
      </w:r>
      <w:r w:rsidRPr="00C3393E">
        <w:rPr>
          <w:rFonts w:ascii="Times New Roman" w:eastAsia="Times New Roman" w:hAnsi="Times New Roman" w:cs="Times New Roman"/>
          <w:i/>
          <w:sz w:val="24"/>
          <w:szCs w:val="24"/>
          <w:lang w:val="en-US" w:eastAsia="el-GR"/>
        </w:rPr>
        <w:t>V</w:t>
      </w:r>
      <w:r w:rsidRPr="00C3393E">
        <w:rPr>
          <w:rFonts w:ascii="Times New Roman" w:eastAsia="Times New Roman" w:hAnsi="Times New Roman" w:cs="Times New Roman"/>
          <w:sz w:val="24"/>
          <w:szCs w:val="24"/>
          <w:lang w:eastAsia="el-GR"/>
        </w:rPr>
        <w:t>.</w:t>
      </w:r>
    </w:p>
    <w:p w:rsidR="00E76ADD" w:rsidRPr="00C3393E" w:rsidRDefault="00E76ADD" w:rsidP="00E76ADD">
      <w:pPr>
        <w:spacing w:after="0" w:line="360" w:lineRule="auto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C3393E">
        <w:rPr>
          <w:rFonts w:ascii="Times New Roman" w:eastAsia="Times New Roman" w:hAnsi="Times New Roman" w:cs="Times New Roman"/>
          <w:b/>
          <w:spacing w:val="20"/>
          <w:sz w:val="24"/>
          <w:szCs w:val="24"/>
          <w:lang w:eastAsia="el-GR"/>
        </w:rPr>
        <w:t xml:space="preserve">Δ2) </w:t>
      </w:r>
      <w:r w:rsidRPr="00C3393E">
        <w:rPr>
          <w:rFonts w:ascii="Times New Roman" w:hAnsi="Times New Roman" w:cs="Times New Roman"/>
          <w:sz w:val="24"/>
          <w:szCs w:val="24"/>
        </w:rPr>
        <w:t xml:space="preserve">Να υπολογίσετε  τη μεταβολή της εσωτερικής ενέργειας </w:t>
      </w:r>
      <w:r w:rsidRPr="00C3393E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29" type="#_x0000_t75" style="width:29.95pt;height:17.9pt" o:ole="">
            <v:imagedata r:id="rId18" o:title=""/>
          </v:shape>
          <o:OLEObject Type="Embed" ProgID="Equation.DSMT4" ShapeID="_x0000_i1029" DrawAspect="Content" ObjectID="_1517600104" r:id="rId19"/>
        </w:object>
      </w:r>
      <w:r w:rsidRPr="00C3393E">
        <w:rPr>
          <w:rFonts w:ascii="Times New Roman" w:hAnsi="Times New Roman" w:cs="Times New Roman"/>
          <w:position w:val="-12"/>
          <w:sz w:val="24"/>
          <w:szCs w:val="24"/>
        </w:rPr>
        <w:t>.</w:t>
      </w:r>
    </w:p>
    <w:p w:rsidR="00E76ADD" w:rsidRPr="00C3393E" w:rsidRDefault="00E76ADD" w:rsidP="00E76ADD">
      <w:pPr>
        <w:pStyle w:val="a3"/>
        <w:spacing w:line="360" w:lineRule="auto"/>
        <w:rPr>
          <w:rFonts w:ascii="Times New Roman" w:eastAsia="Times New Roman" w:hAnsi="Times New Roman"/>
          <w:bCs/>
          <w:sz w:val="24"/>
          <w:szCs w:val="24"/>
          <w:lang w:eastAsia="el-GR"/>
        </w:rPr>
      </w:pPr>
      <w:r w:rsidRPr="00C3393E">
        <w:rPr>
          <w:rFonts w:ascii="Times New Roman" w:hAnsi="Times New Roman"/>
          <w:b/>
          <w:sz w:val="24"/>
          <w:szCs w:val="24"/>
          <w:lang w:eastAsia="el-GR"/>
        </w:rPr>
        <w:t xml:space="preserve">Δ3) </w:t>
      </w:r>
      <w:r w:rsidRPr="00C3393E">
        <w:rPr>
          <w:rFonts w:ascii="Times New Roman" w:eastAsia="Times New Roman" w:hAnsi="Times New Roman"/>
          <w:bCs/>
          <w:sz w:val="24"/>
          <w:szCs w:val="24"/>
          <w:lang w:eastAsia="el-GR"/>
        </w:rPr>
        <w:t>Να υπολογίσετε το  έργο που παράγει το αέριο</w:t>
      </w:r>
      <w:r w:rsidRPr="00C3393E">
        <w:rPr>
          <w:rFonts w:ascii="Times New Roman" w:eastAsia="Times New Roman" w:hAnsi="Times New Roman"/>
          <w:bCs/>
          <w:color w:val="00B050"/>
          <w:sz w:val="24"/>
          <w:szCs w:val="24"/>
          <w:lang w:eastAsia="el-GR"/>
        </w:rPr>
        <w:t xml:space="preserve"> </w:t>
      </w:r>
      <w:r w:rsidRPr="00C3393E">
        <w:rPr>
          <w:rFonts w:ascii="Times New Roman" w:eastAsia="Times New Roman" w:hAnsi="Times New Roman"/>
          <w:bCs/>
          <w:sz w:val="24"/>
          <w:szCs w:val="24"/>
          <w:lang w:eastAsia="el-GR"/>
        </w:rPr>
        <w:t xml:space="preserve">στην ισόθερμη εκτόνωση.   </w:t>
      </w:r>
    </w:p>
    <w:p w:rsidR="00E76ADD" w:rsidRPr="00C3393E" w:rsidRDefault="00E76ADD" w:rsidP="00E76ADD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C3393E">
        <w:rPr>
          <w:rFonts w:ascii="Times New Roman" w:eastAsia="Times New Roman" w:hAnsi="Times New Roman" w:cs="Times New Roman"/>
          <w:b/>
          <w:spacing w:val="20"/>
          <w:sz w:val="24"/>
          <w:szCs w:val="24"/>
          <w:lang w:eastAsia="el-GR"/>
        </w:rPr>
        <w:t xml:space="preserve">Δ4) </w:t>
      </w:r>
      <w:r w:rsidRPr="00C3393E">
        <w:rPr>
          <w:rFonts w:ascii="Times New Roman" w:hAnsi="Times New Roman" w:cs="Times New Roman"/>
          <w:sz w:val="24"/>
          <w:szCs w:val="24"/>
          <w:lang w:eastAsia="el-GR"/>
        </w:rPr>
        <w:t>Να βρείτε το συντελεστή απόδοσης  μιας θερμικής μηχανής της οποίας το ιδανικό αέριο εκτελεί αυτήν την κυκλική μεταβολή.</w:t>
      </w:r>
    </w:p>
    <w:p w:rsidR="00E76ADD" w:rsidRPr="00C3393E" w:rsidRDefault="00E76ADD" w:rsidP="00E76ADD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</w:pPr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Δίνονται: η </w:t>
      </w:r>
      <w:proofErr w:type="spellStart"/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γραμμοριακή</w:t>
      </w:r>
      <w:proofErr w:type="spellEnd"/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 ειδική θερμότητα υπό σταθερό όγκο  </w:t>
      </w:r>
      <w:r w:rsidRPr="00C3393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eastAsia="el-GR"/>
        </w:rPr>
        <w:object w:dxaOrig="940" w:dyaOrig="620">
          <v:shape id="_x0000_i1030" type="#_x0000_t75" style="width:47.05pt;height:30.8pt" o:ole="">
            <v:imagedata r:id="rId20" o:title=""/>
          </v:shape>
          <o:OLEObject Type="Embed" ProgID="Equation.DSMT4" ShapeID="_x0000_i1030" DrawAspect="Content" ObjectID="_1517600105" r:id="rId21"/>
        </w:object>
      </w:r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, </w:t>
      </w:r>
      <w:r w:rsidRPr="00C3393E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el-GR"/>
        </w:rPr>
        <w:t>R</w:t>
      </w:r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 η σταθερά των ιδανικών αερίων στο </w:t>
      </w:r>
      <w:r w:rsidRPr="00C3393E">
        <w:rPr>
          <w:rFonts w:ascii="Times New Roman" w:eastAsia="Times New Roman" w:hAnsi="Times New Roman" w:cs="Times New Roman"/>
          <w:bCs/>
          <w:sz w:val="24"/>
          <w:szCs w:val="24"/>
          <w:lang w:val="en-US" w:eastAsia="el-GR"/>
        </w:rPr>
        <w:t>S</w:t>
      </w:r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>.</w:t>
      </w:r>
      <w:r w:rsidRPr="00C3393E">
        <w:rPr>
          <w:rFonts w:ascii="Times New Roman" w:eastAsia="Times New Roman" w:hAnsi="Times New Roman" w:cs="Times New Roman"/>
          <w:bCs/>
          <w:sz w:val="24"/>
          <w:szCs w:val="24"/>
          <w:lang w:val="en-US" w:eastAsia="el-GR"/>
        </w:rPr>
        <w:t>I</w:t>
      </w:r>
      <w:r w:rsidRPr="00C3393E">
        <w:rPr>
          <w:rFonts w:ascii="Times New Roman" w:eastAsia="Times New Roman" w:hAnsi="Times New Roman" w:cs="Times New Roman"/>
          <w:bCs/>
          <w:sz w:val="24"/>
          <w:szCs w:val="24"/>
          <w:lang w:eastAsia="el-GR"/>
        </w:rPr>
        <w:t xml:space="preserve">. και </w:t>
      </w:r>
      <w:r w:rsidRPr="00C3393E">
        <w:rPr>
          <w:rFonts w:ascii="Times New Roman" w:eastAsia="Times New Roman" w:hAnsi="Times New Roman" w:cs="Times New Roman"/>
          <w:bCs/>
          <w:position w:val="-8"/>
          <w:sz w:val="24"/>
          <w:szCs w:val="24"/>
          <w:lang w:eastAsia="el-GR"/>
        </w:rPr>
        <w:object w:dxaOrig="960" w:dyaOrig="300">
          <v:shape id="_x0000_i1031" type="#_x0000_t75" style="width:47.85pt;height:15pt" o:ole="">
            <v:imagedata r:id="rId22" o:title=""/>
          </v:shape>
          <o:OLEObject Type="Embed" ProgID="Equation.DSMT4" ShapeID="_x0000_i1031" DrawAspect="Content" ObjectID="_1517600106" r:id="rId23"/>
        </w:object>
      </w:r>
    </w:p>
    <w:p w:rsidR="001E06C9" w:rsidRDefault="001E06C9" w:rsidP="00B152E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152E8" w:rsidRPr="00C3393E" w:rsidRDefault="00011D0E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5) </w:t>
      </w:r>
      <w:r w:rsidR="00B152E8" w:rsidRPr="00C3393E">
        <w:rPr>
          <w:rFonts w:ascii="Times New Roman" w:hAnsi="Times New Roman" w:cs="Times New Roman"/>
          <w:sz w:val="24"/>
          <w:szCs w:val="24"/>
        </w:rPr>
        <w:t xml:space="preserve">Ποσότητα αερίου υδρογόνου βρίσκεται στην ίδια θερμοκρασία με ποσότητα αερίου οξυγόνου (και τα δύο αέρια θεωρούνται ιδανικά). </w:t>
      </w:r>
    </w:p>
    <w:p w:rsidR="00361F70" w:rsidRPr="00361F70" w:rsidRDefault="00B152E8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1) </w:t>
      </w:r>
      <w:r w:rsidRPr="00C3393E">
        <w:rPr>
          <w:rFonts w:ascii="Times New Roman" w:hAnsi="Times New Roman" w:cs="Times New Roman"/>
          <w:sz w:val="24"/>
          <w:szCs w:val="24"/>
        </w:rPr>
        <w:t>Ποιος είναι ο λόγος των μέσων μεταφορικών κινητικών ενεργειών των μορίων των δύο αερίων;</w:t>
      </w:r>
    </w:p>
    <w:p w:rsidR="00B152E8" w:rsidRPr="00C3393E" w:rsidRDefault="00B152E8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2) </w:t>
      </w:r>
      <w:r w:rsidRPr="00C3393E">
        <w:rPr>
          <w:rFonts w:ascii="Times New Roman" w:hAnsi="Times New Roman" w:cs="Times New Roman"/>
          <w:sz w:val="24"/>
          <w:szCs w:val="24"/>
        </w:rPr>
        <w:t xml:space="preserve"> Ποιος είναι ο λόγος των ενεργών ταχυτήτων των μορίων των δύο αερίων </w:t>
      </w:r>
      <w:r w:rsidRPr="00C3393E">
        <w:rPr>
          <w:rFonts w:ascii="Times New Roman" w:hAnsi="Times New Roman" w:cs="Times New Roman"/>
          <w:position w:val="-34"/>
          <w:sz w:val="24"/>
          <w:szCs w:val="24"/>
        </w:rPr>
        <w:object w:dxaOrig="560" w:dyaOrig="760">
          <v:shape id="_x0000_i1032" type="#_x0000_t75" style="width:27.9pt;height:37.45pt" o:ole="">
            <v:imagedata r:id="rId24" o:title=""/>
          </v:shape>
          <o:OLEObject Type="Embed" ProgID="Equation.DSMT4" ShapeID="_x0000_i1032" DrawAspect="Content" ObjectID="_1517600107" r:id="rId25"/>
        </w:object>
      </w:r>
      <w:r w:rsidRPr="00C3393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B152E8" w:rsidRPr="00C3393E" w:rsidRDefault="00B152E8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sz w:val="24"/>
          <w:szCs w:val="24"/>
        </w:rPr>
        <w:t>Στη συνέχεια χωρίς να μεταβληθεί η ποσότητα του υδρογόνου, συμπιέζεται ο όγκος του αερίου στο μισό (σε σχέση με τον αρχικό όγκο). Ποιος είναι ο λόγος των ενεργών ταχυτήτων των μορίων του υδρογόνου, πριν και μετά τη μεταβολή του όγκου του όταν αυτή η μεταβολή συντελείται:</w:t>
      </w:r>
    </w:p>
    <w:p w:rsidR="00B152E8" w:rsidRPr="00C3393E" w:rsidRDefault="00B152E8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>Δ3)</w:t>
      </w:r>
      <w:r w:rsidRPr="00C3393E">
        <w:rPr>
          <w:rFonts w:ascii="Times New Roman" w:hAnsi="Times New Roman" w:cs="Times New Roman"/>
          <w:sz w:val="24"/>
          <w:szCs w:val="24"/>
        </w:rPr>
        <w:t xml:space="preserve"> υπό σταθερή θερμοκρασία;</w:t>
      </w:r>
    </w:p>
    <w:p w:rsidR="00B152E8" w:rsidRPr="00C3393E" w:rsidRDefault="00B152E8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b/>
          <w:sz w:val="24"/>
          <w:szCs w:val="24"/>
        </w:rPr>
        <w:t xml:space="preserve">Δ4) </w:t>
      </w:r>
      <w:r w:rsidRPr="00C3393E">
        <w:rPr>
          <w:rFonts w:ascii="Times New Roman" w:hAnsi="Times New Roman" w:cs="Times New Roman"/>
          <w:sz w:val="24"/>
          <w:szCs w:val="24"/>
        </w:rPr>
        <w:t>υπό σταθερή πίεση;</w:t>
      </w:r>
    </w:p>
    <w:p w:rsidR="00B152E8" w:rsidRPr="00C3393E" w:rsidRDefault="00B152E8" w:rsidP="00B152E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3393E">
        <w:rPr>
          <w:rFonts w:ascii="Times New Roman" w:hAnsi="Times New Roman" w:cs="Times New Roman"/>
          <w:sz w:val="24"/>
          <w:szCs w:val="24"/>
        </w:rPr>
        <w:t xml:space="preserve">Δίνεται οι γραμμομοριακές μάζες του υδρογόνου, </w:t>
      </w:r>
      <w:r w:rsidRPr="00C3393E">
        <w:rPr>
          <w:rFonts w:ascii="Times New Roman" w:hAnsi="Times New Roman" w:cs="Times New Roman"/>
          <w:i/>
          <w:sz w:val="24"/>
          <w:szCs w:val="24"/>
        </w:rPr>
        <w:t>Μ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Η2</w:t>
      </w:r>
      <w:r w:rsidRPr="00C3393E">
        <w:rPr>
          <w:rFonts w:ascii="Times New Roman" w:hAnsi="Times New Roman" w:cs="Times New Roman"/>
          <w:sz w:val="24"/>
          <w:szCs w:val="24"/>
        </w:rPr>
        <w:t xml:space="preserve"> = 2·10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C339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393E">
        <w:rPr>
          <w:rFonts w:ascii="Times New Roman" w:hAnsi="Times New Roman" w:cs="Times New Roman"/>
          <w:sz w:val="24"/>
          <w:szCs w:val="24"/>
        </w:rPr>
        <w:t>kg</w:t>
      </w:r>
      <w:proofErr w:type="spellEnd"/>
      <w:r w:rsidRPr="00C3393E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C3393E">
        <w:rPr>
          <w:rFonts w:ascii="Times New Roman" w:hAnsi="Times New Roman" w:cs="Times New Roman"/>
          <w:sz w:val="24"/>
          <w:szCs w:val="24"/>
        </w:rPr>
        <w:t>mοℓ</w:t>
      </w:r>
      <w:proofErr w:type="spellEnd"/>
      <w:r w:rsidRPr="00C3393E">
        <w:rPr>
          <w:rFonts w:ascii="Times New Roman" w:hAnsi="Times New Roman" w:cs="Times New Roman"/>
          <w:sz w:val="24"/>
          <w:szCs w:val="24"/>
        </w:rPr>
        <w:t xml:space="preserve">, και του οξυγόνου  </w:t>
      </w:r>
      <w:r w:rsidRPr="00C3393E">
        <w:rPr>
          <w:rFonts w:ascii="Times New Roman" w:hAnsi="Times New Roman" w:cs="Times New Roman"/>
          <w:i/>
          <w:sz w:val="24"/>
          <w:szCs w:val="24"/>
        </w:rPr>
        <w:t>Μ</w:t>
      </w:r>
      <w:r w:rsidRPr="00C3393E">
        <w:rPr>
          <w:rFonts w:ascii="Times New Roman" w:hAnsi="Times New Roman" w:cs="Times New Roman"/>
          <w:sz w:val="24"/>
          <w:szCs w:val="24"/>
          <w:vertAlign w:val="subscript"/>
        </w:rPr>
        <w:t>Ο2</w:t>
      </w:r>
      <w:r w:rsidRPr="00C3393E">
        <w:rPr>
          <w:rFonts w:ascii="Times New Roman" w:hAnsi="Times New Roman" w:cs="Times New Roman"/>
          <w:sz w:val="24"/>
          <w:szCs w:val="24"/>
        </w:rPr>
        <w:t xml:space="preserve"> = 32·10</w:t>
      </w:r>
      <w:r w:rsidRPr="00C3393E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C3393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3393E">
        <w:rPr>
          <w:rFonts w:ascii="Times New Roman" w:hAnsi="Times New Roman" w:cs="Times New Roman"/>
          <w:sz w:val="24"/>
          <w:szCs w:val="24"/>
        </w:rPr>
        <w:t>kg</w:t>
      </w:r>
      <w:proofErr w:type="spellEnd"/>
      <w:r w:rsidRPr="00C3393E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C3393E">
        <w:rPr>
          <w:rFonts w:ascii="Times New Roman" w:hAnsi="Times New Roman" w:cs="Times New Roman"/>
          <w:sz w:val="24"/>
          <w:szCs w:val="24"/>
        </w:rPr>
        <w:t>mοℓ</w:t>
      </w:r>
      <w:proofErr w:type="spellEnd"/>
      <w:r w:rsidRPr="00C3393E">
        <w:rPr>
          <w:rFonts w:ascii="Times New Roman" w:hAnsi="Times New Roman" w:cs="Times New Roman"/>
          <w:sz w:val="24"/>
          <w:szCs w:val="24"/>
        </w:rPr>
        <w:t>.</w:t>
      </w:r>
    </w:p>
    <w:p w:rsidR="00361F70" w:rsidRDefault="00361F70" w:rsidP="00E76ADD">
      <w:pPr>
        <w:rPr>
          <w:rFonts w:ascii="Times New Roman" w:hAnsi="Times New Roman" w:cs="Times New Roman"/>
          <w:sz w:val="24"/>
          <w:szCs w:val="24"/>
        </w:rPr>
      </w:pPr>
    </w:p>
    <w:p w:rsidR="00361F70" w:rsidRDefault="00361F70" w:rsidP="00361F70">
      <w:pPr>
        <w:jc w:val="both"/>
        <w:rPr>
          <w:rFonts w:ascii="Times New Roman" w:hAnsi="Times New Roman" w:cs="Times New Roman"/>
          <w:sz w:val="24"/>
          <w:szCs w:val="24"/>
        </w:rPr>
      </w:pPr>
      <w:r w:rsidRPr="00361F70">
        <w:rPr>
          <w:rFonts w:ascii="Times New Roman" w:hAnsi="Times New Roman" w:cs="Times New Roman"/>
          <w:b/>
          <w:sz w:val="24"/>
          <w:szCs w:val="24"/>
        </w:rPr>
        <w:t xml:space="preserve">6) </w:t>
      </w:r>
      <w:r>
        <w:rPr>
          <w:rFonts w:ascii="Times New Roman" w:hAnsi="Times New Roman" w:cs="Times New Roman"/>
          <w:sz w:val="24"/>
          <w:szCs w:val="24"/>
        </w:rPr>
        <w:t xml:space="preserve">Μια ποσότητα ιδανικού </w:t>
      </w:r>
      <w:proofErr w:type="spellStart"/>
      <w:r>
        <w:rPr>
          <w:rFonts w:ascii="Times New Roman" w:hAnsi="Times New Roman" w:cs="Times New Roman"/>
          <w:sz w:val="24"/>
          <w:szCs w:val="24"/>
        </w:rPr>
        <w:t>μονοατομικού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αερίου μιας θερμικής μηχανής εκτελεί κυκλική θερμοδυναμική μεταβολή ΑΒΓΑ, ως εξής</w:t>
      </w:r>
      <w:r w:rsidRPr="004C6BF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από την κατάσταση θερμοδυναμικής ισορροπίας Α με </w:t>
      </w:r>
      <w:r w:rsidRPr="006B5414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6B5414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6B541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proofErr w:type="spellEnd"/>
      <w:r w:rsidRPr="006B541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10•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B5414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B541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B54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 w:rsidRPr="006B541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6B5414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r w:rsidRPr="006B5414">
        <w:rPr>
          <w:rFonts w:ascii="Times New Roman" w:hAnsi="Times New Roman" w:cs="Times New Roman"/>
          <w:sz w:val="24"/>
          <w:szCs w:val="24"/>
        </w:rPr>
        <w:t xml:space="preserve"> = 1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, εκτονώνεται ισοβαρώς στην κατάσταση Β με </w:t>
      </w:r>
      <w:r w:rsidRPr="006B541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Β</w:t>
      </w:r>
      <w:r w:rsidRPr="006B5414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6B54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, από την Β εκτονώνεται </w:t>
      </w:r>
      <w:proofErr w:type="spellStart"/>
      <w:r>
        <w:rPr>
          <w:rFonts w:ascii="Times New Roman" w:hAnsi="Times New Roman" w:cs="Times New Roman"/>
          <w:sz w:val="24"/>
          <w:szCs w:val="24"/>
        </w:rPr>
        <w:t>αδιαβατικ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στην κατάσταση Γ με </w:t>
      </w:r>
      <w:r w:rsidRPr="006B541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Γ</w:t>
      </w:r>
      <w:r w:rsidRPr="006B5414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4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6B541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και τέλος από την κατάσταση Γ επανέρχεται ισόθερμα στην κατάσταση Α.</w:t>
      </w:r>
      <w:proofErr w:type="gramEnd"/>
    </w:p>
    <w:p w:rsidR="00361F70" w:rsidRPr="005327B3" w:rsidRDefault="00361F70" w:rsidP="00361F7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1) Να απεικονίσετε τη κυκλική μεταβολή σε διάγραμμα </w:t>
      </w:r>
      <w:r w:rsidRPr="002E5781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2E5781">
        <w:rPr>
          <w:rFonts w:ascii="Times New Roman" w:hAnsi="Times New Roman" w:cs="Times New Roman"/>
          <w:i/>
          <w:sz w:val="24"/>
          <w:szCs w:val="24"/>
        </w:rPr>
        <w:t>-</w:t>
      </w:r>
      <w:r w:rsidRPr="002E5781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2E578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και να σημειώσετε όσα δεδομένα γνωρίζετε.</w:t>
      </w:r>
    </w:p>
    <w:p w:rsidR="00361F70" w:rsidRPr="005327B3" w:rsidRDefault="00361F70" w:rsidP="00361F70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2) Να υπολογίσετε, για κάθε επιμέρους μεταβολή, τη θερμότητα 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4C6BF5">
        <w:rPr>
          <w:rFonts w:ascii="Times New Roman" w:hAnsi="Times New Roman" w:cs="Times New Roman"/>
          <w:i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το έργο</w:t>
      </w:r>
      <w:r w:rsidRPr="004C6BF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4C6BF5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και τη μεταβολή της εσωτερικής ενέργειας Δ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361F70" w:rsidRPr="005327B3" w:rsidRDefault="00361F70" w:rsidP="00361F7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3) Να υπολογίσετε τον συντελεστή απόδοσης  της θερμικής αυτής μηχανής καθώς επίσης  και τον συντελεστή απόδοσης  μιας μηχανής </w:t>
      </w:r>
      <w:r>
        <w:rPr>
          <w:rFonts w:ascii="Times New Roman" w:hAnsi="Times New Roman" w:cs="Times New Roman"/>
          <w:sz w:val="24"/>
          <w:szCs w:val="24"/>
          <w:lang w:val="en-US"/>
        </w:rPr>
        <w:t>Carnot</w:t>
      </w:r>
      <w:r w:rsidRPr="004C6B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που θα λειτουργούσε μεταξύ των ίδιων ακραίων θερμοκρασιών της παραπάνω κυκλικής μεταβολής.</w:t>
      </w:r>
    </w:p>
    <w:p w:rsidR="00361F70" w:rsidRPr="005327B3" w:rsidRDefault="00361F70" w:rsidP="00361F7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4) Εάν η μηχανή πραγματοποιεί 120 κύκλους σε 1 λεπτό να υπολογίσετε την  μηχανική ενέργεια που αποδίδει η μηχανή σε 10 λεπτά.</w:t>
      </w:r>
    </w:p>
    <w:p w:rsidR="00361F70" w:rsidRPr="002F71FB" w:rsidRDefault="00361F70" w:rsidP="00361F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ίνονται</w:t>
      </w:r>
      <w:r w:rsidRPr="002F71FB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D775C">
        <w:rPr>
          <w:rFonts w:ascii="Times New Roman" w:hAnsi="Times New Roman" w:cs="Times New Roman"/>
          <w:i/>
          <w:sz w:val="24"/>
          <w:szCs w:val="24"/>
        </w:rPr>
        <w:t>γ</w:t>
      </w:r>
      <w:r>
        <w:rPr>
          <w:rFonts w:ascii="Times New Roman" w:hAnsi="Times New Roman" w:cs="Times New Roman"/>
          <w:sz w:val="24"/>
          <w:szCs w:val="24"/>
        </w:rPr>
        <w:t xml:space="preserve"> = 5/3, </w:t>
      </w:r>
      <w:r w:rsidRPr="002F71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D775C"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proofErr w:type="spellEnd"/>
      <w:r w:rsidRPr="002F71FB">
        <w:rPr>
          <w:rFonts w:ascii="Times New Roman" w:hAnsi="Times New Roman" w:cs="Times New Roman"/>
          <w:sz w:val="24"/>
          <w:szCs w:val="24"/>
        </w:rPr>
        <w:t xml:space="preserve">2 ≈ 0,7 → </w:t>
      </w:r>
      <w:proofErr w:type="spellStart"/>
      <w:r w:rsidRPr="005D775C"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proofErr w:type="spellEnd"/>
      <w:r>
        <w:rPr>
          <w:rFonts w:ascii="Times New Roman" w:hAnsi="Times New Roman" w:cs="Times New Roman"/>
          <w:sz w:val="24"/>
          <w:szCs w:val="24"/>
        </w:rPr>
        <w:t>4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</m:oMath>
      <w:r w:rsidRPr="002F71FB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2F71FB">
        <w:rPr>
          <w:rFonts w:ascii="Times New Roman" w:eastAsiaTheme="minorEastAsia" w:hAnsi="Times New Roman" w:cs="Times New Roman"/>
          <w:sz w:val="24"/>
          <w:szCs w:val="24"/>
        </w:rPr>
        <w:t xml:space="preserve"> • 0,7</w:t>
      </w:r>
    </w:p>
    <w:p w:rsidR="006265A6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265A6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265A6" w:rsidRPr="00A676DD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818CD">
        <w:rPr>
          <w:rFonts w:ascii="Times New Roman" w:hAnsi="Times New Roman" w:cs="Times New Roman"/>
          <w:b/>
          <w:sz w:val="24"/>
          <w:szCs w:val="24"/>
        </w:rPr>
        <w:t>7)</w:t>
      </w:r>
      <w:r>
        <w:rPr>
          <w:rFonts w:ascii="Times New Roman" w:hAnsi="Times New Roman" w:cs="Times New Roman"/>
          <w:noProof/>
          <w:sz w:val="24"/>
          <w:szCs w:val="24"/>
          <w:lang w:eastAsia="el-GR"/>
        </w:rPr>
        <w:pict>
          <v:group id="_x0000_s1026" style="position:absolute;left:0;text-align:left;margin-left:39.45pt;margin-top:-4.35pt;width:346.75pt;height:156.6pt;z-index:251658240;mso-position-horizontal-relative:text;mso-position-vertical-relative:text" coordorigin="3288,1545" coordsize="6935,313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4977;top:4065;width:4147;height:0" o:connectortype="straight">
              <v:stroke endarrow="block"/>
            </v:shape>
            <v:shape id="_x0000_s1028" type="#_x0000_t32" style="position:absolute;left:4969;top:1924;width:0;height:2160;flip:y" o:connectortype="straight">
              <v:stroke endarrow="block"/>
            </v:shape>
            <v:group id="_x0000_s1029" style="position:absolute;left:3288;top:1545;width:6935;height:3132" coordorigin="3288,1545" coordsize="6935,3132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left:6100;top:3417;width:552;height:360" strokecolor="white [3212]">
                <v:textbox style="mso-next-textbox:#_x0000_s1030">
                  <w:txbxContent>
                    <w:p w:rsidR="006265A6" w:rsidRDefault="006265A6" w:rsidP="006265A6">
                      <w:r>
                        <w:t>Γ</w:t>
                      </w:r>
                    </w:p>
                  </w:txbxContent>
                </v:textbox>
              </v:shape>
              <v:shape id="_x0000_s1031" type="#_x0000_t32" style="position:absolute;left:4970;top:3525;width:1105;height:540;flip:y" o:connectortype="straight">
                <v:stroke dashstyle="longDash"/>
              </v:shape>
              <v:shape id="_x0000_s1032" type="#_x0000_t32" style="position:absolute;left:6068;top:2805;width:1383;height:720;flip:y" o:connectortype="straight">
                <v:stroke startarrow="block"/>
              </v:shape>
              <v:shape id="_x0000_s1033" type="#_x0000_t202" style="position:absolute;left:3288;top:1545;width:1551;height:1440" strokecolor="white [3212]">
                <v:textbox style="mso-next-textbox:#_x0000_s1033">
                  <w:txbxContent>
                    <w:p w:rsidR="006265A6" w:rsidRDefault="006265A6" w:rsidP="006265A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(10</w:t>
                      </w:r>
                      <w:r>
                        <w:rPr>
                          <w:vertAlign w:val="superscript"/>
                          <w:lang w:val="en-US"/>
                        </w:rPr>
                        <w:t>5</w:t>
                      </w:r>
                      <w:r>
                        <w:rPr>
                          <w:lang w:val="en-US"/>
                        </w:rPr>
                        <w:t xml:space="preserve"> N/m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>)</w:t>
                      </w:r>
                    </w:p>
                    <w:p w:rsidR="006265A6" w:rsidRDefault="006265A6" w:rsidP="006265A6">
                      <w:pPr>
                        <w:rPr>
                          <w:lang w:val="en-US"/>
                        </w:rPr>
                      </w:pPr>
                    </w:p>
                    <w:p w:rsidR="006265A6" w:rsidRDefault="006265A6" w:rsidP="006265A6">
                      <w:pPr>
                        <w:ind w:firstLine="72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10</w:t>
                      </w:r>
                    </w:p>
                    <w:p w:rsidR="006265A6" w:rsidRPr="00F71492" w:rsidRDefault="006265A6" w:rsidP="006265A6">
                      <w:pPr>
                        <w:ind w:firstLine="72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</w:t>
                      </w:r>
                    </w:p>
                  </w:txbxContent>
                </v:textbox>
              </v:shape>
              <v:shape id="_x0000_s1034" type="#_x0000_t32" style="position:absolute;left:6068;top:2805;width:1383;height:0" o:connectortype="straight">
                <v:stroke startarrow="oval" endarrow="oval"/>
              </v:shape>
              <v:shape id="_x0000_s1035" type="#_x0000_t32" style="position:absolute;left:6075;top:2805;width:0;height:720" o:connectortype="straight">
                <v:stroke startarrow="oval" endarrow="oval"/>
              </v:shape>
              <v:shape id="_x0000_s1036" type="#_x0000_t202" style="position:absolute;left:4133;top:3345;width:706;height:720" strokecolor="white [3212]">
                <v:textbox style="mso-next-textbox:#_x0000_s1036">
                  <w:txbxContent>
                    <w:p w:rsidR="006265A6" w:rsidRPr="00F71492" w:rsidRDefault="006265A6" w:rsidP="006265A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5</w:t>
                      </w:r>
                    </w:p>
                  </w:txbxContent>
                </v:textbox>
              </v:shape>
              <v:shape id="_x0000_s1037" type="#_x0000_t202" style="position:absolute;left:5800;top:4137;width:4423;height:540" strokecolor="white [3212]">
                <v:textbox style="mso-next-textbox:#_x0000_s1037">
                  <w:txbxContent>
                    <w:p w:rsidR="006265A6" w:rsidRPr="00F71492" w:rsidRDefault="006265A6" w:rsidP="006265A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T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lang w:val="en-US"/>
                        </w:rPr>
                        <w:tab/>
                        <w:t xml:space="preserve">   </w:t>
                      </w:r>
                      <w:r>
                        <w:rPr>
                          <w:lang w:val="en-US"/>
                        </w:rPr>
                        <w:tab/>
                        <w:t>2T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lang w:val="en-US"/>
                        </w:rPr>
                        <w:tab/>
                        <w:t xml:space="preserve">     </w:t>
                      </w:r>
                      <w:r>
                        <w:rPr>
                          <w:lang w:val="en-US"/>
                        </w:rPr>
                        <w:tab/>
                        <w:t xml:space="preserve">   T</w:t>
                      </w:r>
                    </w:p>
                  </w:txbxContent>
                </v:textbox>
              </v:shape>
              <v:shape id="_x0000_s1038" type="#_x0000_t32" style="position:absolute;left:4962;top:2805;width:1106;height:0" o:connectortype="straight">
                <v:stroke dashstyle="dashDot"/>
              </v:shape>
              <v:shape id="_x0000_s1039" type="#_x0000_t32" style="position:absolute;left:6075;top:3525;width:0;height:540" o:connectortype="straight">
                <v:stroke dashstyle="longDashDot"/>
              </v:shape>
              <v:shape id="_x0000_s1040" type="#_x0000_t32" style="position:absolute;left:7459;top:2805;width:0;height:1260" o:connectortype="straight">
                <v:stroke dashstyle="longDashDot"/>
              </v:shape>
              <v:shape id="_x0000_s1041" type="#_x0000_t32" style="position:absolute;left:4970;top:3525;width:1105;height:0" o:connectortype="straight">
                <v:stroke dashstyle="longDashDot"/>
              </v:shape>
              <v:shape id="_x0000_s1042" type="#_x0000_t32" style="position:absolute;left:6620;top:2797;width:278;height:0" o:connectortype="straight">
                <v:stroke endarrow="block"/>
              </v:shape>
              <v:shape id="_x0000_s1043" type="#_x0000_t32" style="position:absolute;left:6068;top:3157;width:0;height:180;flip:y" o:connectortype="straight">
                <v:stroke endarrow="block"/>
              </v:shape>
              <v:shape id="_x0000_s1044" type="#_x0000_t202" style="position:absolute;left:5515;top:2325;width:553;height:360" strokecolor="white [3212]">
                <v:textbox style="mso-next-textbox:#_x0000_s1044">
                  <w:txbxContent>
                    <w:p w:rsidR="006265A6" w:rsidRPr="00F20E78" w:rsidRDefault="006265A6" w:rsidP="006265A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_x0000_s1045" type="#_x0000_t202" style="position:absolute;left:7547;top:2437;width:830;height:410" strokecolor="white [3212]">
                <v:textbox style="mso-next-textbox:#_x0000_s1045">
                  <w:txbxContent>
                    <w:p w:rsidR="006265A6" w:rsidRPr="00F20E78" w:rsidRDefault="006265A6" w:rsidP="006265A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v:group>
          </v:group>
        </w:pict>
      </w:r>
    </w:p>
    <w:p w:rsidR="006265A6" w:rsidRPr="00A676DD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265A6" w:rsidRPr="00A676DD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265A6" w:rsidRPr="00A676DD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265A6" w:rsidRPr="00A676DD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265A6" w:rsidRPr="00A676DD" w:rsidRDefault="006265A6" w:rsidP="005818C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18CD" w:rsidRPr="00C700FB" w:rsidRDefault="005818CD" w:rsidP="005818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Μια ποσότητα ιδανικού </w:t>
      </w:r>
      <w:proofErr w:type="spellStart"/>
      <w:r>
        <w:rPr>
          <w:rFonts w:ascii="Times New Roman" w:hAnsi="Times New Roman" w:cs="Times New Roman"/>
          <w:sz w:val="24"/>
          <w:szCs w:val="24"/>
        </w:rPr>
        <w:t>μονοατομικού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αερίου μιας θερμικής μηχανής εκτελεί την κυκλική θερμοδυναμική μεταβολή ΑΒΓΑ που φαίνεται στο παραπάνω διάγραμμα </w:t>
      </w:r>
      <w:r w:rsidRPr="00C700FB">
        <w:rPr>
          <w:rFonts w:ascii="Times New Roman" w:hAnsi="Times New Roman" w:cs="Times New Roman"/>
          <w:sz w:val="24"/>
          <w:szCs w:val="24"/>
        </w:rPr>
        <w:t xml:space="preserve">  </w:t>
      </w:r>
      <w:r w:rsidRPr="00712FFA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712FFA">
        <w:rPr>
          <w:rFonts w:ascii="Times New Roman" w:hAnsi="Times New Roman" w:cs="Times New Roman"/>
          <w:i/>
          <w:sz w:val="24"/>
          <w:szCs w:val="24"/>
        </w:rPr>
        <w:t>-</w:t>
      </w:r>
      <w:r w:rsidRPr="00712FFA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C700FB">
        <w:rPr>
          <w:rFonts w:ascii="Times New Roman" w:hAnsi="Times New Roman" w:cs="Times New Roman"/>
          <w:sz w:val="24"/>
          <w:szCs w:val="24"/>
        </w:rPr>
        <w:t>.</w:t>
      </w:r>
    </w:p>
    <w:p w:rsidR="005818CD" w:rsidRPr="00BD60A8" w:rsidRDefault="005818CD" w:rsidP="005818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1) Να υπολογίσετε, για κάθε επιμέρους μεταβολή, τη θερμότητα 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4C6BF5">
        <w:rPr>
          <w:rFonts w:ascii="Times New Roman" w:hAnsi="Times New Roman" w:cs="Times New Roman"/>
          <w:i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το έργο</w:t>
      </w:r>
      <w:r w:rsidRPr="004C6BF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4C6BF5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και τη μεταβολή της εσωτερικής ενέργειας Δ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, εάν το έργο κατά την μεταβολή ΓΑ είναι </w:t>
      </w:r>
      <w:r w:rsidRPr="004C6BF5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Γ→Α</w:t>
      </w:r>
      <w:r>
        <w:rPr>
          <w:rFonts w:ascii="Times New Roman" w:hAnsi="Times New Roman" w:cs="Times New Roman"/>
          <w:sz w:val="24"/>
          <w:szCs w:val="24"/>
        </w:rPr>
        <w:t xml:space="preserve"> = - 7</w:t>
      </w:r>
      <w:r w:rsidRPr="0026370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0 </w:t>
      </w:r>
      <w:r>
        <w:rPr>
          <w:rFonts w:ascii="Times New Roman" w:hAnsi="Times New Roman" w:cs="Times New Roman"/>
          <w:sz w:val="24"/>
          <w:szCs w:val="24"/>
          <w:lang w:val="en-US"/>
        </w:rPr>
        <w:t>J</w:t>
      </w:r>
      <w:r w:rsidRPr="00407983">
        <w:rPr>
          <w:rFonts w:ascii="Times New Roman" w:hAnsi="Times New Roman" w:cs="Times New Roman"/>
          <w:sz w:val="24"/>
          <w:szCs w:val="24"/>
        </w:rPr>
        <w:t>.</w:t>
      </w:r>
    </w:p>
    <w:p w:rsidR="005818CD" w:rsidRDefault="005818CD" w:rsidP="005818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2) Να υπολογίσετε τον συντελεστή απόδοσης  της θερμικής αυτής μηχανής καθώς επίσης  και τον συντελεστή απόδοσης  μιας μηχανής </w:t>
      </w:r>
      <w:r>
        <w:rPr>
          <w:rFonts w:ascii="Times New Roman" w:hAnsi="Times New Roman" w:cs="Times New Roman"/>
          <w:sz w:val="24"/>
          <w:szCs w:val="24"/>
          <w:lang w:val="en-US"/>
        </w:rPr>
        <w:t>Carnot</w:t>
      </w:r>
      <w:r w:rsidRPr="004C6B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που θα λειτουργούσε μεταξύ των ίδιων ακραίων θερμοκρασιών της παραπάνω κυκλικής μεταβολής.</w:t>
      </w:r>
    </w:p>
    <w:p w:rsidR="005818CD" w:rsidRDefault="005818CD" w:rsidP="005818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3) Εάν η μηχανή πραγματοποιεί 120 κύκλους σε 1 λεπτό να υπολογίσετε την  μηχανική  ισχύ που αποδίδει η μηχανή</w:t>
      </w:r>
      <w:r w:rsidRPr="00AE22AD">
        <w:rPr>
          <w:rFonts w:ascii="Times New Roman" w:hAnsi="Times New Roman" w:cs="Times New Roman"/>
          <w:sz w:val="24"/>
          <w:szCs w:val="24"/>
        </w:rPr>
        <w:t>.</w:t>
      </w:r>
    </w:p>
    <w:p w:rsidR="005818CD" w:rsidRPr="00936A3D" w:rsidRDefault="005818CD" w:rsidP="005818C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</w:t>
      </w:r>
      <w:r w:rsidRPr="00936A3D">
        <w:rPr>
          <w:rFonts w:ascii="Times New Roman" w:hAnsi="Times New Roman" w:cs="Times New Roman"/>
          <w:sz w:val="24"/>
          <w:szCs w:val="24"/>
        </w:rPr>
        <w:t>4)</w:t>
      </w:r>
      <w:r>
        <w:rPr>
          <w:rFonts w:ascii="Times New Roman" w:hAnsi="Times New Roman" w:cs="Times New Roman"/>
          <w:sz w:val="24"/>
          <w:szCs w:val="24"/>
        </w:rPr>
        <w:t xml:space="preserve"> Εάν αυτή η θερμική μηχανή κινεί όχημα μάζας </w:t>
      </w:r>
      <w:r w:rsidRPr="00936A3D">
        <w:rPr>
          <w:rFonts w:ascii="Times New Roman" w:hAnsi="Times New Roman" w:cs="Times New Roman"/>
          <w:sz w:val="24"/>
          <w:szCs w:val="24"/>
        </w:rPr>
        <w:t xml:space="preserve"> </w:t>
      </w:r>
      <w:r w:rsidRPr="00936A3D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936A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502FD0">
        <w:rPr>
          <w:rFonts w:ascii="Times New Roman" w:hAnsi="Times New Roman" w:cs="Times New Roman"/>
          <w:sz w:val="24"/>
          <w:szCs w:val="24"/>
        </w:rPr>
        <w:t>600</w:t>
      </w:r>
      <w:r w:rsidRPr="00613C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g</w:t>
      </w:r>
      <w:r w:rsidRPr="00936A3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πόσος χρόνος θα χρειαστεί το όχημα ξεκινώντας από την ακινησία να αποκτήσει ταχύτητα 72</w:t>
      </w:r>
      <w:r w:rsidRPr="00936A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km</w:t>
      </w:r>
      <w:r w:rsidRPr="00936A3D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36A3D">
        <w:rPr>
          <w:rFonts w:ascii="Times New Roman" w:hAnsi="Times New Roman" w:cs="Times New Roman"/>
          <w:sz w:val="24"/>
          <w:szCs w:val="24"/>
        </w:rPr>
        <w:t>;</w:t>
      </w:r>
    </w:p>
    <w:p w:rsidR="005818CD" w:rsidRPr="00AE22AD" w:rsidRDefault="005818CD" w:rsidP="00A676D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Να θεωρήσετε </w:t>
      </w:r>
      <w:proofErr w:type="spellStart"/>
      <w:r>
        <w:rPr>
          <w:rFonts w:ascii="Times New Roman" w:hAnsi="Times New Roman" w:cs="Times New Roman"/>
          <w:sz w:val="24"/>
          <w:szCs w:val="24"/>
        </w:rPr>
        <w:t>οτ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όλη η μηχανική ενέργεια που αποδίδει η μηχανή μετατρέπεται σε κίνηση του οχήματος χωρίς περαιτέρω απώλειες.</w:t>
      </w:r>
      <w:r w:rsidR="00A676DD" w:rsidRPr="00A676D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Δίνονται</w:t>
      </w:r>
      <w:r w:rsidRPr="00AE22A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D775C">
        <w:rPr>
          <w:rFonts w:ascii="Times New Roman" w:hAnsi="Times New Roman" w:cs="Times New Roman"/>
          <w:i/>
          <w:sz w:val="24"/>
          <w:szCs w:val="24"/>
        </w:rPr>
        <w:t>γ</w:t>
      </w:r>
      <w:r>
        <w:rPr>
          <w:rFonts w:ascii="Times New Roman" w:hAnsi="Times New Roman" w:cs="Times New Roman"/>
          <w:sz w:val="24"/>
          <w:szCs w:val="24"/>
        </w:rPr>
        <w:t xml:space="preserve"> = 5/3 </w:t>
      </w:r>
      <w:r w:rsidRPr="00712FFA">
        <w:rPr>
          <w:rFonts w:ascii="Times New Roman" w:hAnsi="Times New Roman" w:cs="Times New Roman"/>
          <w:sz w:val="24"/>
          <w:szCs w:val="24"/>
        </w:rPr>
        <w:t xml:space="preserve">, </w:t>
      </w:r>
      <w:r w:rsidRPr="00AE22A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n</w:t>
      </w:r>
      <w:proofErr w:type="spellEnd"/>
      <w:r>
        <w:rPr>
          <w:rFonts w:ascii="Times New Roman" w:hAnsi="Times New Roman" w:cs="Times New Roman"/>
          <w:sz w:val="24"/>
          <w:szCs w:val="24"/>
        </w:rPr>
        <w:t>2 ≈ 0,7</w:t>
      </w:r>
    </w:p>
    <w:p w:rsidR="00C46507" w:rsidRPr="00361F70" w:rsidRDefault="00EA2128" w:rsidP="00361F70">
      <w:pPr>
        <w:rPr>
          <w:rFonts w:ascii="Times New Roman" w:hAnsi="Times New Roman" w:cs="Times New Roman"/>
          <w:b/>
          <w:sz w:val="24"/>
          <w:szCs w:val="24"/>
        </w:rPr>
      </w:pPr>
    </w:p>
    <w:sectPr w:rsidR="00C46507" w:rsidRPr="00361F70" w:rsidSect="0017210A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2128" w:rsidRDefault="00EA2128" w:rsidP="00E5630C">
      <w:pPr>
        <w:spacing w:after="0" w:line="240" w:lineRule="auto"/>
      </w:pPr>
      <w:r>
        <w:separator/>
      </w:r>
    </w:p>
  </w:endnote>
  <w:endnote w:type="continuationSeparator" w:id="0">
    <w:p w:rsidR="00EA2128" w:rsidRDefault="00EA2128" w:rsidP="00E56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30C" w:rsidRDefault="00E5630C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30C" w:rsidRDefault="00E5630C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30C" w:rsidRDefault="00E5630C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2128" w:rsidRDefault="00EA2128" w:rsidP="00E5630C">
      <w:pPr>
        <w:spacing w:after="0" w:line="240" w:lineRule="auto"/>
      </w:pPr>
      <w:r>
        <w:separator/>
      </w:r>
    </w:p>
  </w:footnote>
  <w:footnote w:type="continuationSeparator" w:id="0">
    <w:p w:rsidR="00EA2128" w:rsidRDefault="00EA2128" w:rsidP="00E563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30C" w:rsidRDefault="00E5630C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6054433" o:spid="_x0000_s2050" type="#_x0000_t136" style="position:absolute;margin-left:0;margin-top:0;width:487.9pt;height:97.55pt;rotation:315;z-index:-251654144;mso-position-horizontal:center;mso-position-horizontal-relative:margin;mso-position-vertical:center;mso-position-vertical-relative:margin" o:allowincell="f" fillcolor="black [3213]" stroked="f">
          <v:fill opacity=".5"/>
          <v:textpath style="font-family:&quot;Calibri&quot;;font-size:1pt" string="3o ΓΕΛ ΗΛΙΟΥΠΟΛΗΣ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30C" w:rsidRDefault="00E5630C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6054434" o:spid="_x0000_s2051" type="#_x0000_t136" style="position:absolute;margin-left:0;margin-top:0;width:487.9pt;height:97.55pt;rotation:315;z-index:-251652096;mso-position-horizontal:center;mso-position-horizontal-relative:margin;mso-position-vertical:center;mso-position-vertical-relative:margin" o:allowincell="f" fillcolor="black [3213]" stroked="f">
          <v:fill opacity=".5"/>
          <v:textpath style="font-family:&quot;Calibri&quot;;font-size:1pt" string="3o ΓΕΛ ΗΛΙΟΥΠΟΛΗΣ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30C" w:rsidRDefault="00E5630C">
    <w:pPr>
      <w:pStyle w:val="a6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6054432" o:spid="_x0000_s2049" type="#_x0000_t136" style="position:absolute;margin-left:0;margin-top:0;width:487.9pt;height:97.55pt;rotation:315;z-index:-251656192;mso-position-horizontal:center;mso-position-horizontal-relative:margin;mso-position-vertical:center;mso-position-vertical-relative:margin" o:allowincell="f" fillcolor="black [3213]" stroked="f">
          <v:fill opacity=".5"/>
          <v:textpath style="font-family:&quot;Calibri&quot;;font-size:1pt" string="3o ΓΕΛ ΗΛΙΟΥΠΟΛΗΣ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FF7DAC"/>
    <w:multiLevelType w:val="hybridMultilevel"/>
    <w:tmpl w:val="E24C39D4"/>
    <w:lvl w:ilvl="0" w:tplc="019AC4B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 w:grammar="clean"/>
  <w:defaultTabStop w:val="720"/>
  <w:characterSpacingControl w:val="doNotCompress"/>
  <w:savePreviewPicture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272AF"/>
    <w:rsid w:val="00011D0E"/>
    <w:rsid w:val="0017210A"/>
    <w:rsid w:val="001E06C9"/>
    <w:rsid w:val="00361F70"/>
    <w:rsid w:val="005818CD"/>
    <w:rsid w:val="006265A6"/>
    <w:rsid w:val="007272AF"/>
    <w:rsid w:val="00A676DD"/>
    <w:rsid w:val="00B152E8"/>
    <w:rsid w:val="00B23DBC"/>
    <w:rsid w:val="00B820BA"/>
    <w:rsid w:val="00C11927"/>
    <w:rsid w:val="00C3393E"/>
    <w:rsid w:val="00E123C2"/>
    <w:rsid w:val="00E5630C"/>
    <w:rsid w:val="00E76ADD"/>
    <w:rsid w:val="00E8651A"/>
    <w:rsid w:val="00EA21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  <o:rules v:ext="edit">
        <o:r id="V:Rule1" type="connector" idref="#_x0000_s1027"/>
        <o:r id="V:Rule2" type="connector" idref="#_x0000_s1040"/>
        <o:r id="V:Rule3" type="connector" idref="#_x0000_s1028"/>
        <o:r id="V:Rule4" type="connector" idref="#_x0000_s1043"/>
        <o:r id="V:Rule5" type="connector" idref="#_x0000_s1039"/>
        <o:r id="V:Rule6" type="connector" idref="#_x0000_s1034"/>
        <o:r id="V:Rule7" type="connector" idref="#_x0000_s1035"/>
        <o:r id="V:Rule8" type="connector" idref="#_x0000_s1041"/>
        <o:r id="V:Rule9" type="connector" idref="#_x0000_s1032"/>
        <o:r id="V:Rule10" type="connector" idref="#_x0000_s1038"/>
        <o:r id="V:Rule11" type="connector" idref="#_x0000_s1031"/>
        <o:r id="V:Rule12" type="connector" idref="#_x0000_s104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72A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76ADD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011D0E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361F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361F70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Char0"/>
    <w:uiPriority w:val="99"/>
    <w:semiHidden/>
    <w:unhideWhenUsed/>
    <w:rsid w:val="00E563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6"/>
    <w:uiPriority w:val="99"/>
    <w:semiHidden/>
    <w:rsid w:val="00E5630C"/>
  </w:style>
  <w:style w:type="paragraph" w:styleId="a7">
    <w:name w:val="footer"/>
    <w:basedOn w:val="a"/>
    <w:link w:val="Char1"/>
    <w:uiPriority w:val="99"/>
    <w:semiHidden/>
    <w:unhideWhenUsed/>
    <w:rsid w:val="00E563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semiHidden/>
    <w:rsid w:val="00E5630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9029C3E-8365-49A3-8038-CBAEEA9ABD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1070</Words>
  <Characters>5781</Characters>
  <Application>Microsoft Office Word</Application>
  <DocSecurity>0</DocSecurity>
  <Lines>48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nagiotis</dc:creator>
  <cp:lastModifiedBy>panagiotis</cp:lastModifiedBy>
  <cp:revision>12</cp:revision>
  <dcterms:created xsi:type="dcterms:W3CDTF">2016-02-21T19:51:00Z</dcterms:created>
  <dcterms:modified xsi:type="dcterms:W3CDTF">2016-02-21T20:45:00Z</dcterms:modified>
</cp:coreProperties>
</file>